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p w:rsidR="006A5846" w:rsidRPr="006A5846" w:rsidRDefault="006A5846" w:rsidP="003E3CA5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6A5846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begin"/>
      </w:r>
      <w:r w:rsidRPr="006A5846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instrText xml:space="preserve"> HYPERLINK "https://doctailieu.com/giai-bai-63-trang-29-sgk-toan-8-tap-1" </w:instrText>
      </w:r>
      <w:r w:rsidRPr="006A5846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r>
      <w:r w:rsidRPr="006A5846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separate"/>
      </w:r>
      <w:r w:rsidRPr="006A5846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63 TRANG 29 SGK TOÁN 8 TẬP 1</w:t>
      </w:r>
      <w:r w:rsidRPr="006A5846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fldChar w:fldCharType="end"/>
      </w:r>
    </w:p>
    <w:bookmarkEnd w:id="0"/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   Tài liệu hướng dẫn giải </w:t>
      </w:r>
      <w:r w:rsidRPr="006A5846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63 trang 29 sgk Toán 8 tập 1</w: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 này giúp bạn biết được cách làm để hoàn thành tốt bài tập và nắm vững các kiến thức quan trọng của bài học Toán 8 bài 11 </w:t>
      </w:r>
      <w:hyperlink r:id="rId8" w:tooltip="chia đa thức cho đơn thức" w:history="1">
        <w:r w:rsidRPr="006A5846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chia đa thức cho đơn thức</w:t>
        </w:r>
      </w:hyperlink>
      <w:r w:rsidRPr="006A5846">
        <w:rPr>
          <w:rFonts w:asciiTheme="majorHAnsi" w:hAnsiTheme="majorHAnsi" w:cstheme="majorHAnsi"/>
          <w:color w:val="252525"/>
          <w:sz w:val="30"/>
          <w:szCs w:val="30"/>
        </w:rPr>
        <w:t> đã được học trên lớp.</w:t>
      </w:r>
    </w:p>
    <w:p w:rsidR="006A5846" w:rsidRPr="006A5846" w:rsidRDefault="006A5846" w:rsidP="006A5846">
      <w:pPr>
        <w:pStyle w:val="Heading3"/>
        <w:spacing w:before="240" w:line="360" w:lineRule="auto"/>
        <w:rPr>
          <w:rFonts w:cstheme="majorHAnsi"/>
          <w:caps/>
          <w:color w:val="F8640C"/>
          <w:sz w:val="30"/>
          <w:szCs w:val="30"/>
        </w:rPr>
      </w:pPr>
      <w:r w:rsidRPr="006A5846">
        <w:rPr>
          <w:rStyle w:val="anchor"/>
          <w:rFonts w:cstheme="majorHAnsi"/>
          <w:caps/>
          <w:color w:val="F8640C"/>
          <w:sz w:val="30"/>
          <w:szCs w:val="30"/>
        </w:rPr>
        <w:t>ĐỀ BÀI 63 TRANG 29 SGK TOÁN 8 TẬP 1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Không làm tính chia, hãy xét xem đa thức </w:t>
      </w:r>
      <w:r w:rsidRPr="006A5846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.25pt;height:15pt" o:ole="">
            <v:imagedata r:id="rId9" o:title=""/>
          </v:shape>
          <o:OLEObject Type="Embed" ProgID="Equation.DSMT4" ShapeID="_x0000_i1027" DrawAspect="Content" ObjectID="_1630402945" r:id="rId10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có chia hết cho đơn thức </w:t>
      </w:r>
      <w:r w:rsidRPr="006A5846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 id="_x0000_i1029" type="#_x0000_t75" style="width:14.25pt;height:15pt" o:ole="">
            <v:imagedata r:id="rId11" o:title=""/>
          </v:shape>
          <o:OLEObject Type="Embed" ProgID="Equation.DSMT4" ShapeID="_x0000_i1029" DrawAspect="Content" ObjectID="_1630402946" r:id="rId12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 không:</w:t>
      </w:r>
    </w:p>
    <w:p w:rsid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6A5846">
        <w:rPr>
          <w:rStyle w:val="mi"/>
          <w:rFonts w:asciiTheme="majorHAnsi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3060" w:dyaOrig="440">
          <v:shape id="_x0000_i1025" type="#_x0000_t75" style="width:153pt;height:21.75pt" o:ole="">
            <v:imagedata r:id="rId13" o:title=""/>
          </v:shape>
          <o:OLEObject Type="Embed" ProgID="Equation.DSMT4" ShapeID="_x0000_i1025" DrawAspect="Content" ObjectID="_1630402947" r:id="rId14"/>
        </w:objec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Style w:val="mi"/>
          <w:rFonts w:asciiTheme="majorHAnsi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999" w:dyaOrig="440">
          <v:shape id="_x0000_i1026" type="#_x0000_t75" style="width:50.25pt;height:21.75pt" o:ole="">
            <v:imagedata r:id="rId15" o:title=""/>
          </v:shape>
          <o:OLEObject Type="Embed" ProgID="Equation.DSMT4" ShapeID="_x0000_i1026" DrawAspect="Content" ObjectID="_1630402948" r:id="rId16"/>
        </w:objec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6A5846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7" w:tooltip="Bài 62 trang 27 sgk Toán 8 tập 1" w:history="1">
        <w:r w:rsidRPr="006A5846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62 trang 27 sgk Toán 8 tập 1</w:t>
        </w:r>
      </w:hyperlink>
    </w:p>
    <w:p w:rsidR="006A5846" w:rsidRPr="006A5846" w:rsidRDefault="006A5846" w:rsidP="006A5846">
      <w:pPr>
        <w:pStyle w:val="Heading3"/>
        <w:spacing w:before="240" w:line="360" w:lineRule="auto"/>
        <w:rPr>
          <w:rFonts w:cstheme="majorHAnsi"/>
          <w:caps/>
          <w:color w:val="F8640C"/>
          <w:sz w:val="30"/>
          <w:szCs w:val="30"/>
        </w:rPr>
      </w:pPr>
      <w:r w:rsidRPr="006A5846">
        <w:rPr>
          <w:rStyle w:val="anchor"/>
          <w:rFonts w:cstheme="majorHAnsi"/>
          <w:caps/>
          <w:color w:val="F8640C"/>
          <w:sz w:val="30"/>
          <w:szCs w:val="30"/>
        </w:rPr>
        <w:t>GIẢI BÀI 63 TRANG 29 SGK TOÁN 8 TẬP 1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Áp dụng: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- Công thức: </w:t>
      </w:r>
      <w:r w:rsidRPr="006A5846">
        <w:rPr>
          <w:rFonts w:asciiTheme="majorHAnsi" w:hAnsiTheme="majorHAnsi" w:cstheme="majorHAnsi"/>
          <w:color w:val="252525"/>
          <w:position w:val="-16"/>
          <w:sz w:val="30"/>
          <w:szCs w:val="30"/>
        </w:rPr>
        <w:object w:dxaOrig="2659" w:dyaOrig="480">
          <v:shape id="_x0000_i1033" type="#_x0000_t75" style="width:132.75pt;height:24pt" o:ole="">
            <v:imagedata r:id="rId18" o:title=""/>
          </v:shape>
          <o:OLEObject Type="Embed" ProgID="Equation.DSMT4" ShapeID="_x0000_i1033" DrawAspect="Content" ObjectID="_1630402949" r:id="rId19"/>
        </w:objec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- Tính chất chia hết: Nếu tất cả các hạng tử của một đa thức đều chia hết cho một đơn thức thì đa thức chia hết cho đơn thức.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6A5846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63 trang 29 SGK Toán 8 tập 1</w:t>
      </w:r>
      <w:r w:rsidRPr="006A5846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720" w:dyaOrig="440">
          <v:shape id="_x0000_i1037" type="#_x0000_t75" style="width:36pt;height:21.75pt" o:ole="">
            <v:imagedata r:id="rId20" o:title=""/>
          </v:shape>
          <o:OLEObject Type="Embed" ProgID="Equation.DSMT4" ShapeID="_x0000_i1037" DrawAspect="Content" ObjectID="_1630402950" r:id="rId21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 chia hết cho </w:t>
      </w:r>
      <w:r w:rsidRPr="006A5846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499" w:dyaOrig="440">
          <v:shape id="_x0000_i1034" type="#_x0000_t75" style="width:24.75pt;height:21.75pt" o:ole="">
            <v:imagedata r:id="rId22" o:title=""/>
          </v:shape>
          <o:OLEObject Type="Embed" ProgID="Equation.DSMT4" ShapeID="_x0000_i1034" DrawAspect="Content" ObjectID="_1630402951" r:id="rId23"/>
        </w:objec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720" w:dyaOrig="440">
          <v:shape id="_x0000_i1038" type="#_x0000_t75" style="width:36pt;height:21.75pt" o:ole="">
            <v:imagedata r:id="rId24" o:title=""/>
          </v:shape>
          <o:OLEObject Type="Embed" ProgID="Equation.DSMT4" ShapeID="_x0000_i1038" DrawAspect="Content" ObjectID="_1630402952" r:id="rId25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 chia hết cho</w: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6A5846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499" w:dyaOrig="440">
          <v:shape id="_x0000_i1035" type="#_x0000_t75" style="width:24.75pt;height:21.75pt" o:ole="">
            <v:imagedata r:id="rId26" o:title=""/>
          </v:shape>
          <o:OLEObject Type="Embed" ProgID="Equation.DSMT4" ShapeID="_x0000_i1035" DrawAspect="Content" ObjectID="_1630402953" r:id="rId27"/>
        </w:objec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620" w:dyaOrig="440">
          <v:shape id="_x0000_i1039" type="#_x0000_t75" style="width:30.75pt;height:21.75pt" o:ole="">
            <v:imagedata r:id="rId28" o:title=""/>
          </v:shape>
          <o:OLEObject Type="Embed" ProgID="Equation.DSMT4" ShapeID="_x0000_i1039" DrawAspect="Content" ObjectID="_1630402954" r:id="rId29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 chia hết cho </w:t>
      </w:r>
      <w:r w:rsidRPr="006A5846">
        <w:rPr>
          <w:rStyle w:val="mn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499" w:dyaOrig="440">
          <v:shape id="_x0000_i1036" type="#_x0000_t75" style="width:24.75pt;height:21.75pt" o:ole="">
            <v:imagedata r:id="rId30" o:title=""/>
          </v:shape>
          <o:OLEObject Type="Embed" ProgID="Equation.DSMT4" ShapeID="_x0000_i1036" DrawAspect="Content" ObjectID="_1630402955" r:id="rId31"/>
        </w:objec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Mỗi hạng tử của </w:t>
      </w:r>
      <w:r w:rsidRPr="006A5846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28" type="#_x0000_t75" style="width:14.25pt;height:15pt" o:ole="">
            <v:imagedata r:id="rId32" o:title=""/>
          </v:shape>
          <o:OLEObject Type="Embed" ProgID="Equation.DSMT4" ShapeID="_x0000_i1028" DrawAspect="Content" ObjectID="_1630402956" r:id="rId33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đều chia hết cho </w:t>
      </w:r>
      <w:r w:rsidRPr="006A5846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1" type="#_x0000_t75" style="width:14.25pt;height:15pt" o:ole="">
            <v:imagedata r:id="rId34" o:title=""/>
          </v:shape>
          <o:OLEObject Type="Embed" ProgID="Equation.DSMT4" ShapeID="_x0000_i1031" DrawAspect="Content" ObjectID="_1630402957" r:id="rId35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 do đó </w:t>
      </w:r>
      <w:r w:rsidRPr="006A5846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2" type="#_x0000_t75" style="width:14.25pt;height:15pt" o:ole="">
            <v:imagedata r:id="rId32" o:title=""/>
          </v:shape>
          <o:OLEObject Type="Embed" ProgID="Equation.DSMT4" ShapeID="_x0000_i1032" DrawAspect="Content" ObjectID="_1630402958" r:id="rId36"/>
        </w:objec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 chia hết cho </w:t>
      </w:r>
      <w:r w:rsidRPr="006A5846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0" type="#_x0000_t75" style="width:14.25pt;height:15pt" o:ole="">
            <v:imagedata r:id="rId37" o:title=""/>
          </v:shape>
          <o:OLEObject Type="Embed" ProgID="Equation.DSMT4" ShapeID="_x0000_i1030" DrawAspect="Content" ObjectID="_1630402959" r:id="rId38"/>
        </w:objec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6A5846" w:rsidRPr="006A5846" w:rsidRDefault="006A5846" w:rsidP="006A5846">
      <w:pPr>
        <w:numPr>
          <w:ilvl w:val="0"/>
          <w:numId w:val="6"/>
        </w:numPr>
        <w:spacing w:before="240"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39" w:tooltip="Bài 64 trang 29 sgk Toán 8 tập 1" w:history="1">
        <w:r w:rsidRPr="006A5846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64 trang 29 sgk Toán 8 tập 1</w:t>
        </w:r>
      </w:hyperlink>
    </w:p>
    <w:p w:rsidR="006A5846" w:rsidRPr="006A5846" w:rsidRDefault="006A5846" w:rsidP="006A5846">
      <w:pPr>
        <w:numPr>
          <w:ilvl w:val="0"/>
          <w:numId w:val="6"/>
        </w:numPr>
        <w:spacing w:before="240"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40" w:tooltip="Bài 65 trang 29 sgk Toán 8 tập 1" w:history="1">
        <w:r w:rsidRPr="006A5846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65 trang 29 sgk Toán 8 tập 1</w:t>
        </w:r>
      </w:hyperlink>
    </w:p>
    <w:p w:rsidR="006A5846" w:rsidRPr="006A5846" w:rsidRDefault="006A5846" w:rsidP="006A5846">
      <w:pPr>
        <w:pStyle w:val="NormalWeb"/>
        <w:spacing w:before="24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6A5846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63 trang 29 sgk toán 8 tập 1</w:t>
      </w:r>
      <w:r w:rsidRPr="006A5846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41" w:tooltip="giải Toán 8" w:history="1">
        <w:r w:rsidRPr="006A5846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6A5846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6A5846" w:rsidRPr="006A5846" w:rsidRDefault="006A5846" w:rsidP="006A5846">
      <w:pPr>
        <w:spacing w:before="240"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6A5846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</w:p>
    <w:p w:rsidR="008D0728" w:rsidRPr="008D0728" w:rsidRDefault="008D0728" w:rsidP="008D0728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</w:p>
    <w:p w:rsidR="00416EDA" w:rsidRPr="00A37CA1" w:rsidRDefault="00416EDA" w:rsidP="00416EDA">
      <w:pPr>
        <w:tabs>
          <w:tab w:val="left" w:pos="6360"/>
        </w:tabs>
        <w:rPr>
          <w:rFonts w:asciiTheme="majorHAnsi" w:hAnsiTheme="majorHAnsi" w:cstheme="majorHAnsi"/>
        </w:rPr>
      </w:pPr>
    </w:p>
    <w:sectPr w:rsidR="00416EDA" w:rsidRPr="00A37CA1" w:rsidSect="00C21424">
      <w:headerReference w:type="default" r:id="rId42"/>
      <w:footerReference w:type="default" r:id="rId43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6D6C" w:rsidRDefault="008D6D6C" w:rsidP="00C21424">
      <w:pPr>
        <w:spacing w:after="0" w:line="240" w:lineRule="auto"/>
      </w:pPr>
      <w:r>
        <w:separator/>
      </w:r>
    </w:p>
  </w:endnote>
  <w:endnote w:type="continuationSeparator" w:id="0">
    <w:p w:rsidR="008D6D6C" w:rsidRDefault="008D6D6C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8D6D6C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8D6D6C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6D6C" w:rsidRDefault="008D6D6C" w:rsidP="00C21424">
      <w:pPr>
        <w:spacing w:after="0" w:line="240" w:lineRule="auto"/>
      </w:pPr>
      <w:r>
        <w:separator/>
      </w:r>
    </w:p>
  </w:footnote>
  <w:footnote w:type="continuationSeparator" w:id="0">
    <w:p w:rsidR="008D6D6C" w:rsidRDefault="008D6D6C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D365C7D"/>
    <w:multiLevelType w:val="multilevel"/>
    <w:tmpl w:val="F90CEF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07A4434"/>
    <w:multiLevelType w:val="multilevel"/>
    <w:tmpl w:val="669A90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1F0FB4"/>
    <w:rsid w:val="002F1DA5"/>
    <w:rsid w:val="00325276"/>
    <w:rsid w:val="003E3CA5"/>
    <w:rsid w:val="00416EDA"/>
    <w:rsid w:val="00505D13"/>
    <w:rsid w:val="00511AB4"/>
    <w:rsid w:val="00531AB4"/>
    <w:rsid w:val="005C66AB"/>
    <w:rsid w:val="005E386A"/>
    <w:rsid w:val="006A5846"/>
    <w:rsid w:val="0071591B"/>
    <w:rsid w:val="007E4D9E"/>
    <w:rsid w:val="007E50B6"/>
    <w:rsid w:val="008D0728"/>
    <w:rsid w:val="008D4404"/>
    <w:rsid w:val="008D6D6C"/>
    <w:rsid w:val="008F57B1"/>
    <w:rsid w:val="00A37CA1"/>
    <w:rsid w:val="00A420FF"/>
    <w:rsid w:val="00C21424"/>
    <w:rsid w:val="00C25AC7"/>
    <w:rsid w:val="00E22AF8"/>
    <w:rsid w:val="00E44D2D"/>
    <w:rsid w:val="00E62126"/>
    <w:rsid w:val="00F75E83"/>
    <w:rsid w:val="00FB0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1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343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8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26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hyperlink" Target="https://doctailieu.com/giai-bai-64-trang-29-sgk-toan-8-tap-1" TargetMode="Externa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hyperlink" Target="https://doctailieu.com/giai-bai-65-trang-29-sgk-toan-8-tap-1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footer" Target="footer1.xml"/><Relationship Id="rId8" Type="http://schemas.openxmlformats.org/officeDocument/2006/relationships/hyperlink" Target="https://doctailieu.com/chia-da-thuc-cho-don-thuc-c3054" TargetMode="Externa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doctailieu.com/giai-bai-62-trang-27-sgk-toan-8-tap-1" TargetMode="External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20" Type="http://schemas.openxmlformats.org/officeDocument/2006/relationships/image" Target="media/image6.wmf"/><Relationship Id="rId41" Type="http://schemas.openxmlformats.org/officeDocument/2006/relationships/hyperlink" Target="https://doctailieu.com/giai-toan-8-c919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02B376-CD36-4A7D-A7F4-303CA1F596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1</TotalTime>
  <Pages>2</Pages>
  <Words>330</Words>
  <Characters>1885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60 trang 27 SGK Toán 8 tập 1</vt:lpstr>
      <vt:lpstr>        ĐỀ BÀI 63 TRANG 29 SGK TOÁN 8 TẬP 1</vt:lpstr>
      <vt:lpstr>        GIẢI BÀI 63 TRANG 29 SGK TOÁN 8 TẬP 1</vt:lpstr>
    </vt:vector>
  </TitlesOfParts>
  <Manager>Đọc Tài Liệu ™</Manager>
  <Company>Đọc Tài Liệu ™</Company>
  <LinksUpToDate>false</LinksUpToDate>
  <CharactersWithSpaces>2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63 trang 29 SGK Toán 8 tập 1</dc:title>
  <dc:subject>Hướng dẫn giải Bài 63 trang 29 SGK Toán 8 tập 1</dc:subject>
  <dc:creator>User</dc:creator>
  <cp:keywords>Giải toán 8</cp:keywords>
  <dc:description/>
  <cp:lastModifiedBy>User</cp:lastModifiedBy>
  <cp:revision>2</cp:revision>
  <cp:lastPrinted>2019-09-19T04:19:00Z</cp:lastPrinted>
  <dcterms:created xsi:type="dcterms:W3CDTF">2019-09-19T05:54:00Z</dcterms:created>
  <dcterms:modified xsi:type="dcterms:W3CDTF">2019-09-19T05:54:00Z</dcterms:modified>
  <cp:category>Giải toán 8</cp:category>
</cp:coreProperties>
</file>